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94" r:id="rId4"/>
    <p:sldId id="295" r:id="rId5"/>
    <p:sldId id="311" r:id="rId6"/>
    <p:sldId id="305" r:id="rId7"/>
    <p:sldId id="312" r:id="rId8"/>
    <p:sldId id="313" r:id="rId9"/>
    <p:sldId id="314" r:id="rId10"/>
    <p:sldId id="315" r:id="rId11"/>
    <p:sldId id="299" r:id="rId12"/>
    <p:sldId id="276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90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4-18T06:01:50.7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9 4092 0,'0'-17'0,"17"17"63,1 0-48,88 0 17,106 17 15,-177-17-1,-18 0-46,1 0 16,70 0 0,-52 0-1,-19 0 1,1 0 46,17 0-62,36 0 16,17 0 15,-53 0-15,-17 0 0</inkml:trace>
  <inkml:trace contextRef="#ctx0" brushRef="#br0" timeOffset="1699.48">1446 6015 0,'18'0'109,"17"17"-93,1-17 0,-1 18-16,18-18 15,-36 0-15,36 35 32,-35-35 46,0 0-47,-1 0 31,19 0-46,-1 0-16,-18 0 16,36 0-16,-17 0 15,34 0-15,18-17 16,1-1 0,-54 18-1,-35-18 1</inkml:trace>
  <inkml:trace contextRef="#ctx0" brushRef="#br0" timeOffset="8834.44">2716 5574 0,'18'0'156,"0"18"-125,17-1-31,36 1 16,17 17-1,-71-35-15,1 0 32</inkml:trace>
  <inkml:trace contextRef="#ctx0" brushRef="#br0" timeOffset="16368.81">2628 5080 0,'18'0'157,"35"0"-142,-36 0-15,54 0 16,-36 0 31,-17 0 15,17 0-46,18 0-16,-18 0 0,18 0 15,-35 0 1,0-18 62,-1 1-78,1-1 31</inkml:trace>
  <inkml:trace contextRef="#ctx0" brushRef="#br0" timeOffset="41479.49">5838 17498 0,'0'17'94,"18"1"-94,0-18 16,17 18-16,0-1 31,18-17-31,53 36 31,-88-19 1,-1-17 14,1 0-30,0 0 0,35 18-1,-18-18 1,-18 0 0,19 0 15,-19 0-16,19 0 1,-19 0 0,19 0 46,-1 0-62,18-18 16,-36 18-1,72 0 1,-36 0 0,-36 0 77,1 0-14,35 0-79,0 0 15,0 0-15,17 0 16,-17 0-16,0 18 15,-35-18 17,-1 0-1,18 0-15,107-18-1,-19 18 1,-17 0-1,-53 0 1,-36-17 62,1 17-78,0 0 31,-1 0 110,19-18-141,17 0 16,-1 18-16,1 0 15,36 0 1,-72 0 93,19 0-109,16 0 16,54-17-16,35-1 16,18 0-1,88 1 1,-212 17-1</inkml:trace>
  <inkml:trace contextRef="#ctx0" brushRef="#br0" timeOffset="67738.45">5838 17586 0,'18'0'125,"35"0"-125,18 0 16,34 0-1,72 0-15,87 0 16,89 18 15,-282-1 32,264-52-16,-318 35-32,19 0 48,105-18-48,-88 18-15,0 0 16,17 0 0,-52 0 62,0 0-63,-1 0 1,1 0 15,-1 0-15,1 0 15,17 0-15,-17 18-1,17 0 48,-17-18-48,0 0-15,17 0 0,53 0 32,-70 17-17,-1-17 142,19 0-142,-19 0-15,1 0 31</inkml:trace>
  <inkml:trace contextRef="#ctx0" brushRef="#br0" timeOffset="72622.38">5733 18521 0,'17'0'93,"19"0"-77,-1 0-16,-18 0 16,19 17-1,-1 1 1</inkml:trace>
  <inkml:trace contextRef="#ctx0" brushRef="#br0" timeOffset="85352.01">7938 18521 0,'0'-18'171,"17"18"-155,18 0-16,-17 0 16,-18-17-1,18 17 1,-1 0 15</inkml:trace>
  <inkml:trace contextRef="#ctx0" brushRef="#br0" timeOffset="94373.11">8661 18574 0,'0'-18'156,"0"0"-125,17 18 141,1 0-172,0 0 16,-1 0 124,1 0 1,0 0-141,-1 0 16,1 0-16,-1 18 31</inkml:trace>
  <inkml:trace contextRef="#ctx0" brushRef="#br0" timeOffset="187793.78">19191 11324 0,'0'35'47,"0"1"-47,-18-1 16,18 18-16,-17 0 15,17 0-15,0-36 16,0 19-16,0 52 47,0-70-47,0 34 47,0-16-16,0 70 0,17-71 1,-17-18-32,18-17 15,-18 36 16,0 17 1,0-36-32,0 36 15,18-35 1,-1 35 0,-17-18-1,0-17 1,18-18-1,-18 35 48,0-17-47,18-18-1,-1 0 95,1 0-95,0 0-15,-1 17 16,1-17-16,17 18 15,-17-18 1,-1 17-16,54-17 16,-18 0-1,70 0 1,-34-17 0,-54 17 15,-18 0-31,36 0 31,18-18-15,70 18-1,-70-17 1,52 17 0,-70 0-1,0-36 1,17 36-1,19-35 1,105 17 0,-36 18-1,-105 0 1,-17 0 0,17 0-1,17-17 16,54 17-15,-1 0 0,18 0-1,-106 0 1,-17 0 0,0 0 30,17 0-30,-17 0 0,-1 17-1,1-17 17,0 0-32,17 0 15,18 0 1,0 0 15,-36 0-15,1 0-1,0 0 1,-1 0 0,54 0-1,52 0 1,1-17-1,-54 17 1,-52 0 31,0 0-47,105-18 16,0 18-1,-17 0 1,-17 0 15,-72 0-15,1 0 15,-1 0 16,1 0 15,17 0 1,89 0-32,-89 0-31,53-18 16,18 1-16,-35-1 15,-54 18 1,19 0 31,-19 0-47,1 0 15,70 0 1,-17 0 0,-54 0-1,1 0 32,52 0-31,1 0-1,35 0-15,0 0 32,-89-17-32,1 17 78,0 0-63,-1 0 95</inkml:trace>
  <inkml:trace contextRef="#ctx0" brushRef="#br0" timeOffset="-207878.67">22066 11959 0,'0'18'125,"0"-1"-125,0 1 16,0 0 0,0 17-1,0 0 1,0 1 0,0-19-1,0 1 32,0-1-31,0 19-1,0-19 1,0 1 0,0-36 62,18 1-78,-18-19 15,0 19 1</inkml:trace>
  <inkml:trace contextRef="#ctx0" brushRef="#br0" timeOffset="-207006.84">22119 11889 0,'0'17'47,"0"1"-16,0 0-31,-17-1 0,-1 1 31,18-1-15,0 1 0,-18 0 15,18-1-31,0 19 31,-17-1-15,-1-17-1,18-1 1,0 1 78,-18-18-16</inkml:trace>
  <inkml:trace contextRef="#ctx0" brushRef="#br0" timeOffset="-206136.21">22031 11994 0,'18'0'94,"-1"0"-63,1 0 47,-18 18-47,18-18 141,-1 0-156</inkml:trace>
  <inkml:trace contextRef="#ctx0" brushRef="#br0" timeOffset="-200171.58">23230 11977 0,'0'17'62,"0"19"-31,18-19-31,-18 1 0,0 35 32,0 0-1,0-36 47,0 1-62,0 17-1,0-17 1,0 0 0,0-36 155,0-35-155</inkml:trace>
  <inkml:trace contextRef="#ctx0" brushRef="#br0" timeOffset="-199570.56">23213 11977 0,'-18'0'63,"1"17"-47,-19 36-1,1-17 1,17-1-1,1-35 1</inkml:trace>
  <inkml:trace contextRef="#ctx0" brushRef="#br0" timeOffset="-198690.35">23195 11959 0,'18'0'203,"17"0"-187,0 18-1,36-1 17</inkml:trace>
  <inkml:trace contextRef="#ctx0" brushRef="#br0" timeOffset="-89388.11">21925 9842 0,'18'0'125,"52"0"-94,-34-17-15,-19 17 31</inkml:trace>
  <inkml:trace contextRef="#ctx0" brushRef="#br0" timeOffset="40325.48">25082 8061 0,'18'0'125,"0"-18"-109,17 1-16,18 17 15,88-18 16,-106 0 16,248 1 0,-178 17 0,-87 0-31,17 0 93,-17 0-93,17 0-16,18 0 15,0 0-15,18 0 16,87 0 15,-140 0 32,35 0-63,-18 0 15,18 0-15,-18-18 16,18 18 0,-35 0 30,0 0-30,17-17-16,0 17 16,89-18-1,-54 18 1,-52 0 0,-1 0 46,1 0-46,0 0 46,17 0-62,-17 0 0,17 0 16,-17 0-16,35 0 15,-36 0 1,1 0 47,-1 0-48,1 0 1,0 0-1,-1 0 1</inkml:trace>
  <inkml:trace contextRef="#ctx0" brushRef="#br0" timeOffset="51317.13">21943 12277 0,'17'0'94,"19"0"-79,17 0-15,17 0 16,18 0-16,106 0 16,53 0 46,-176-18-15,88 0-16,-18 1-15,70-1-1,-140 0-15,17 18 16,-70 0 0,-1 0 46,1-17-46,0 17-16,-1 0 31,19 0-15,-19 0 31,1 0-32,0 0-15,17 0 16,18 0-1,-36 0 1,1 0 31,17 0-31,1 0-16,52 0 31,-53 0-31,-17 0 31</inkml:trace>
  <inkml:trace contextRef="#ctx0" brushRef="#br0" timeOffset="70925.19">7250 16598 0,'17'0'93,"107"0"-77,-36 0 0,71 0-16,-54 0 15,-16 0-15,-36 0 16,17 0-16,-52 18 15,-1-18 1</inkml:trace>
  <inkml:trace contextRef="#ctx0" brushRef="#br0" timeOffset="150903.49">19262 12418 0,'0'-18'78,"17"18"-78,54 0 16,52 0 15,89 0 0,-141 0 0,-19 0-15,-16 0 0,-19 0-1,19 0 1,17 0 0,52 0-1,19 0 1,35 0-1,-36 0 1,36 0 0,-89 0-16,54 0 15,-54 0 1,-17 0 0,-17 0 15,-19 0-16,1 0-15,17 0 16,36 0 0,105 0-1,-88 0 1,-52 0 0,-19 0-1,19 0 1,-1 18-1,18-18 1,0 0 0,-18 0-1,-17 0 32,34 0-16,-16 0-31,70 0 16,-36 0 0,-35 0-1,1 17 1,-19-17 0,54 0-1,-18 0 1,35-17-1,-35-1 1,-18 18 0,0-18 31,1 1-47,70-18 31,35-18-16,17-18 1,-105 53 0,-17 18 109,-1 0-110,-17 0-15,34 0 16,-16 0-16,70-17 16,-36 17-1,-52 0 16,-1-18-15,1 18 0,0 0-16,52 0 15,18 0 1,18 0 0,-53 0-1,-35 0 48,-1 0-63,1 0 15,0 0 95,-1 0-110,1 0 31,17 35-31,1-17 16,-1 0-16</inkml:trace>
  <inkml:trace contextRef="#ctx0" brushRef="#br0" timeOffset="160971.18">20214 13441 0,'18'0'172,"70"-18"-156,-70 18 0,-1 0-16,1 0 31,70-17 16,18-1-16,-88 18 16,35 0-32,52 0 1,-52 0 0,-17 0-1,-19 0 63,1 0-78,17 0 16,0 0 0,1 0-1,-19 0 1,19 0 0,-1 18-1,0-18 1,-17 0 78,-1 0-79,19 0-15,17 0 16,-18 0-16,-18 0 15,19-18 1,-19 18 0,1 0 93,0 0-93,-1 0-16,1 0 93,17 0-77,1 0 0,-1 0-1,35 0 1,-34 0 0,-19 0 15</inkml:trace>
  <inkml:trace contextRef="#ctx0" brushRef="#br0" timeOffset="183885.24">19226 11130 0,'0'18'62,"0"-1"-46,-17 1-1,17 0 1,-18-1-16,18 36 47,0-17-16,-18-36-15</inkml:trace>
  <inkml:trace contextRef="#ctx0" brushRef="#br0" timeOffset="-212243.18">5609 18662 0,'18'0'62,"17"0"-46,0 0-16,248 35 31,-36-17 16,-71-18 0,-141 0-47,18 0 16,71 0-1,-19 0 1,-34 0 0,-18 17-1,17-17 1,19 0-1,-72 0 1,1 0 0</inkml:trace>
  <inkml:trace contextRef="#ctx0" brushRef="#br0" timeOffset="-191731.9">20179 13476 0,'18'0'141,"17"0"-79,0 0-46,0 0-16,18-18 15,-35 18 1,35 0-16,35-17 16,-53 17 15,-17 0 63,17 0-94,-17 0 15,35 0-15,-18-18 16,18 1-1,123 17 1,-87 0 0,-72 0-1,1 0 63,-1 0-62,1 0-16,0 0 16,-1 0-16,1 0 47,0 0-47,-1 0 15,36 0-15,-18 0 31,1 0-15,-19 0 31,1 0-31,17 0-1,-17 0 1,0 0-16,17 0 15,-17 0-15,-1 0 79,1 0-79,-1 0 15,1 17 1,-18 1-1,18-18 1,17 0 0,-17 0-1,17 0 1,0 0-16,18 0 16,-53 17-1</inkml:trace>
  <inkml:trace contextRef="#ctx0" brushRef="#br0" timeOffset="-188367.08">21519 13335 0,'18'0'234,"0"0"-218,-1 0 62,124 0-47,-105 0-31,70 0 31,-89 0 0</inkml:trace>
  <inkml:trace contextRef="#ctx0" brushRef="#br0" timeOffset="-183643.93">23142 13458 0,'18'0'140,"0"0"-140,-1 0 16,36 0 0,-35-17-16,17 17 0,0 0 15,1 0-15,16-18 16,-16 18-16,70-17 31,-36 17 0,-35 0 1,36 0-1,-18 0-16,-18-18 1,0 18 0,-17 0-16,0 0 15,17 0 1,0 0 15,36 0-15,-54 0-1,1 0 17,17 0-17,1 0 1,122-35 0,-52 17-1,-70 18 1,-19 0 78,1 0-32,-1 0-62,1 0 0,0 0 16,35 0-16</inkml:trace>
  <inkml:trace contextRef="#ctx0" brushRef="#br0" timeOffset="-173344.65">19756 6138 0,'17'0'110,"1"0"-95,-1 0 1,1 0 0,0 0-1,-1 0-15,1 0 110</inkml:trace>
  <inkml:trace contextRef="#ctx0" brushRef="#br0" timeOffset="-170722.56">19720 7885 0,'0'17'125,"18"-17"-63,0 0-46,-1 0-1,1 0 1,-1 0 47,36 0-48,88 0 1,-105 0 31</inkml:trace>
  <inkml:trace contextRef="#ctx0" brushRef="#br0" timeOffset="-151503.71">23566 10389 0,'0'18'282,"0"17"-267,0-17-15,0 0 32,0-1-17</inkml:trace>
  <inkml:trace contextRef="#ctx0" brushRef="#br0" timeOffset="79147.13">2611 5521 0,'52'0'156,"54"0"-140,-88 0-1,0-18 64,17 18-64,-17-17 16,52 17 16,-35 0-15,-52 0 61,-1 0-77,0 0-16,1 0 16,-1 0-16</inkml:trace>
  <inkml:trace contextRef="#ctx0" brushRef="#br0" timeOffset="80654.56">2452 5080 0,'0'18'78,"53"-18"-47,-18 17-31,0 1 16,1 0-16,-1-18 15,-18 0-15,1 0 16,17 0-16,-17 0 15,35 0 17,70 0 46,19-18-63,-37-17 1,-87 35 0,0 0 62,-1-18-63</inkml:trace>
  <inkml:trace contextRef="#ctx0" brushRef="#br0" timeOffset="96576.24">2593 5574 0,'-18'0'0,"18"18"125,0-1-94,18-17 0,0 0 32,-18 18-63,17-18 15,1 0 1,-1 0-1,1 0 48,0 0-47,-1 0-1,1 0 16,0 0-31,17 0 16,36-18 0,-36 18-1,-18-17 95</inkml:trace>
  <inkml:trace contextRef="#ctx0" brushRef="#br0" timeOffset="120206.58">2540 5133 0,'18'-18'172,"17"1"-172,0 17 15,0 0-15,18 0 16,-35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4-18T06:18:52.0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27 3687 0,'17'0'140,"19"-18"-124,16 18-16,19 0 15,176-18 1,-106 18 0,53-17-1,-159 17-15,18 0 16,0 0 0,18 0-1,-18 0 1,53-18-1,158 0 1,-158 18 0,-53 0-1,-35 0 1,17 0 15,71 0-15,-1 0-1,54 0 1,-71 0 0,-52 0-1,-19 0 1,19 0 0,87 0-1,-35 0 1,-35 0-1,18 18 1,-54-18 31,1 0-47,53 0 16,87 0 15,-52 0-16,-71 0 1,-17 0 0,0 0-1,17 0 1,106 0 0,106 0-1,-88 0 1,-36 0-1,-123 18 32,18-18-31,17 0 0,0 0-16,18 0 31,-17 0-16,-36 17 1,35 1 0,18-18-1,53 0 1,17 0 0,-70 0-16,-35 0 15,-1 0 1,1 0 31,17 0-32,1 0-15,52 0 16,71 0 15,-107 0-15,-34 0-1,0 18 1,-1-18 0,19 0-1,-19 0 1,19 0 0,-19 0 46,1 0-46,-1 0-16,54 0 15,-18 0 1,-18 0 0,-17 0 15,17 17-16,18-17 1,-18 0 0,1 0-1,-19 0-15,1 0 63,-1 0-63,54 0 15,35 0 1,0 0 0,-36 0-1,-52 0 1,0 0 15,34 0-15,72-17-1,-1-1 1,-17 0-16,-53 1 31,-35 17 16,17-18 47,106 18-78,-106 0-16,36-18 15,0 1 1,-19 17-16,1 0 15</inkml:trace>
  <inkml:trace contextRef="#ctx0" brushRef="#br0" timeOffset="14109.4">6332 5944 0,'18'0'93,"0"-17"-93,-1 17 16,1 0-16,0 0 47,17 0 31,0 0-47</inkml:trace>
  <inkml:trace contextRef="#ctx0" brushRef="#br0" timeOffset="15218.91">6403 7532 0,'18'0'31,"17"0"-31,-18 0 16,19 17-16,-19-17 16,1 0 46,35 0-46</inkml:trace>
  <inkml:trace contextRef="#ctx0" brushRef="#br0" timeOffset="23582.23">18327 6262 0,'35'0'47,"0"0"-47,1 0 15,-1 0 1,18 0-16,106 0 47,-142 0-16,124 0 16,-17 0-16</inkml:trace>
  <inkml:trace contextRef="#ctx0" brushRef="#br0" timeOffset="29497.72">18838 7426 0,'18'0'79,"35"18"-64,0-18-15,106 17 31,-107-17-31,54 18 32,88 0 30,18-18-15,-194 0-31,-1 0 31,71 0-32,-17 0 1,17 0-1,-70 0 1,-1 0 47,19 0-48,17 0-15,-36 0 16,107-18-1,-36 0 1,0 18 0,53 0-1,-123 0 1,53 0 0,-36 0-16,-18 0 15,1 0 1,0 0 156,70-35-157,-53 35 1</inkml:trace>
  <inkml:trace contextRef="#ctx0" brushRef="#br0" timeOffset="44258.31">9878 7743 0,'17'0'63,"54"-35"-63,-36 35 15,53-17 1,-52 17 0,-19 0 62,1 0 0</inkml:trace>
  <inkml:trace contextRef="#ctx0" brushRef="#br0" timeOffset="54304.5">19932 4745 0,'18'-18'281,"-1"18"-265,1 0-16,-1 0 16,1 0-1,-18-17 1,18 17 31,52 0-16,36-18 0,-71 18 1,-17 0-17,0 0 48,-1 0-48,1 0 1,-18 18-16,18-18 31,-1 0 47,1 0-46,0 0-17,-1 0 141,1 0-124,-1 0 46,1 0-63,0 0 17,-1 0 77,1 0-31,17 0-15,36-18-48,-1 0-15,1 18 16,-53-17-16,52 17 31</inkml:trace>
  <inkml:trace contextRef="#ctx0" brushRef="#br0" timeOffset="90590.8">10813 6562 0,'0'17'31,"0"1"-16,0 0-15,-18 17 16,18-17 0,0-1-1,-18-17-15,18 18 16,0-1-16,0 1 16,0 53 15,0 17 0,18-18 16,0-34-16,-18-19-15,0 1-1,17 0 1,1-1 0,0-17-1,-1 18 1,18-18 46,18 0-62,18 0 16,35 0 0,0 0-1,-53 0 1,-36 0 46,1-18-30,-1 18-32,-17-17 15,0-1 32,18 18-31,-18-35-16,0 17 15,18 0-15,-1-35 16,-17 1 0,18 16-1,0 19 1,-18-19 15,0 1-15,17 35 15,-17-18-15,0 1-1,0-1 1,0 1 0,0-19-1,0 19 1,0-36-1,-17 17 1,17-17 0,0 36-1,-18-1 17,18 1 77,0-1-93,-35 0-1,17 1 1,0 17-16,1 0 31,17-18-31,-18 18 47,1 0-31,-19 0-1,19-18 1,-19 18-1,19 0 48,-19 0-47,1 0-1,17 0 1,1 0-1,-1 0 32,1 0-31,-36 0-16,-53 18 31,88-18-15,-17 0 31,35 18-32,-18-18-15,1 17 16,-1-17 15,0 18-15,18 0 78,0-1-63,0 1-31,0-1 47,0 1-16</inkml:trace>
  <inkml:trace contextRef="#ctx0" brushRef="#br0" timeOffset="120791.81">18680 13123 0,'35'0'172,"53"0"-141,-70 0-31,-1 0 16,1 0-1,0 0 32,-1 0-16,19 0 1,-19 0 30,18 0-62,18 0 16,88-35-1,1 17 1</inkml:trace>
  <inkml:trace contextRef="#ctx0" brushRef="#br0" timeOffset="129120.73">10601 4727 0,'0'-17'156,"18"-1"-140,-1 18-16,1 0 15,0 0 17</inkml:trace>
  <inkml:trace contextRef="#ctx0" brushRef="#br0" timeOffset="130631.6">13035 6897 0,'35'0'47,"1"0"-31,140 0 0,-88 0-1</inkml:trace>
  <inkml:trace contextRef="#ctx0" brushRef="#br0" timeOffset="138402.54">22454 14905 0,'18'17'109,"-18"1"-93,18-18-16,-1 0 16,1 18 15,-1-18-31,1 0 31,0 0-15,-1 17-1,1-17 1,35 0 0,-18 0-1,53 0 1,-70-17-16,0 17 16,-1 0-1,1 0 16,0 0-31,35 0 16,-1 0 0,-34 0-1,0 0 17,17 0-1,18 0-16,-35 0-15,70 0 16,-18 0 0,-34 0-1,-19 0 17,1 0-17,0 0 1,17 0-1,35 0 1,-34 0 0,17 0-1,-18 17 1,71-17 15,-53 0-15,35 0-1,-35 0 1,-36 0 0,1 0-1,35 0 1,70 0 0,1 0-1,-18-17 1,-36 17-1,-52 0 1,0 0 15,-1 0-15,1 0 0,35 0 62,123 0-47,-123 0-31,0 0 0,0-18 16,0 18-1,-36 0 48,19 0-48,-19 0 1,19 0 0,-1 0-1,-18 0 1,19 0-1,34-18 1,-52 1 0,70 17-1,-35 0 1,18 0 0,-54 0-16,1 0 15,35 0 1,-36 0-1,36 0 1,18 0 0,-18 0-1,-35 0 17</inkml:trace>
  <inkml:trace contextRef="#ctx0" brushRef="#br0" timeOffset="-109334.36">23230 14975 0,'0'0'0,"71"0"15,17 0-15,-35 0 16,35 0-16,-35 0 16,35 0-16,-35 0 15,-17 0-15,16 0 16,1 0-16,36 0 31,-72 0 0,1 0 32,52 0-16,-52 0-32,0 0 17,-1 0-17,54 0 1,35 0 15,-71 0-31,36 0 16,-1 0-1,-17 0 1,-18 0 0,71 0 15,-71 0-31,1 0 31,-19 0-15,1 0-1,0-17 1,-1 17 47,1 0-48,35 0-15,-36 0 16,36 0-16,88 0 15,-88 0 1,-35 0-16,0 0 31,-1 0 63,19 0-63,34 17-15,-35-17-16,36 0 16,-18 0-16,17 0 15,-52 0 1,0 0 78,-1 0-79</inkml:trace>
  <inkml:trace contextRef="#ctx0" brushRef="#br0" timeOffset="-105926.25">22719 14922 0,'18'0'109,"34"0"-109,19-35 16,-18 18-16,17-1 16,19 0-1,-54 18-15,0 0 31,-35-35 1,0 0-17,0-18 1,0 35-16,0 1 31,0-1-15,0 0 15,-17 1-15,17-1-1,-18 0 1,0-17 0,-17-18-1,-36 36 1,1-1-1,35 18 1,35-18 0,-18 18-1,-17-17 17,-18-1-17,35 18 1,-52 0-1,52 0 17,0 0-1,1 0-15,-1 18-16,-53-1 15,36 1 1,35 17 46,0 0-46,0-17-16,0 17 16,35 71-1,-17-88 1,17 17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4-18T06:21:51.3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16 3210 0,'0'18'31,"0"0"-31,0-1 16,0 124-1,0-70 1,0-1-16,0 19 16,0-54-16,0 318 47,0-283-47,-18 160 46,0-195 1</inkml:trace>
  <inkml:trace contextRef="#ctx0" brushRef="#br0" timeOffset="970.4">29686 4039 0,'0'18'47,"18"0"-47,0 35 16,34 70 15,-16-17 0,-36-89 16,17 1 16,-17 0-48,0-1 1,18-17-16,0 0 125,17-53-109,-17 36-1,-1-1-15,1-17 31,-18 0-31,0-1 0,17-34 16,1 35 0,-18 17-1,0 0 17,35-17-17,-17 0 1,35-54-1,-35 54 1,-18 18 0</inkml:trace>
  <inkml:trace contextRef="#ctx0" brushRef="#br0" timeOffset="10421.84">29122 8326 0,'17'-18'32,"1"18"-32,0-18 15,-1 18-15,1 0 31,17 0 48,1 0-79,-19 0 0,18 0 15,36 0 1,0-17-1,-18 17 1,-36 0 0,18 0 77,-17 0-93,17 0 16,-17 0-16,17 0 16,1 0-1,-1 17 1,-18-17 0,1 18-1,0-18 16,-1 0-15,19 0 0,17 0-1,52 0 17,-34 0-17,-53 0-15,17 0 16,-18 0-1,19 0 1,-19 0 0,1 0-1,17-18 1,-17 18 0,0-17-1,-1 17 110,1 0-125,17 0 16,-17 0-16,-1 0 15,1 0-15</inkml:trace>
  <inkml:trace contextRef="#ctx0" brushRef="#br0" timeOffset="11581.19">24924 8290 0,'17'0'47,"19"0"-47,17 0 16,-1 0-16,19 0 15,282 0 17,-194 0 15,-142 0-1,36 0-14,-18 0-17</inkml:trace>
  <inkml:trace contextRef="#ctx0" brushRef="#br0" timeOffset="20383.08">24836 8361 0,'17'0'125,"18"0"-109,36 0-16,-18-18 15,123 1 1,-105 17 15,-53 0 16,52 0-31,18 0-1,-35 0 1,-35 0 15,-1 0 110,19 17-126,17-17-15,-18 0 16,0 18-16,18-1 16,-18 1-1,1-18 1,-1 18 15,0-18-15,18 0-1,0 0 1,-35 0 15</inkml:trace>
  <inkml:trace contextRef="#ctx0" brushRef="#br0" timeOffset="22982.55">25594 8326 0,'18'0'125,"17"0"-110,0 0 1,53 0-1,106 35 17,-176-35 15,0 0 31,-1 0-78,36 0 15,-35 0 17,0 0-17,-1 0 1,1 0 140,-1 0-140,1 0-1,0 0 17,-1 0-32,54 0 31,-1-18-16,-34 18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4-18T06:22:48.9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20 16316 0,'-17'0'63,"34"0"-1,19 0-62,-1 0 16,88 0 15,19 0-15,-19 0-1,-52 0 1,17 0 0,-71 0-1,1 0 1,0 0 0,17 0-1,36 0 1,34 0-1,54 0 1,-106 0 0,-35 0 46,-1 0-46,19 0-1,-19 0 1,1 0 0,0 0-1,17 0 1,0 0 0,53 0-1,-35 0-15,-18 18 16,54-18-1,-72 0 1,19 0 31,-19 0-47,18 0 31,-17 0-31,0 0 16,-1 0-1,1 0 1,53 0 0,17 0-1,-18 0 1,1 0 0,-36 0-1,-17 0 1,17 0-1,0 0 1,54 0 0,-1 0 15,-18 0-15,-34 0-1,-19 0 16,36 0-15,35-18 0,1 18-1,-19 0 1,-52 0 0,17 0-1,18 0 1,35-18-1,-17 1 1,-36 17 0,-17 0-1,17 0 17,-18 0-17,19 0 1,70 0-1,-71 0 1,-17 0 0,-1 0 46,1 0-31,-1 0 1,1 0-17,0 0 1,-1 0-16,1 0 16,0 0-1,-1 0 1,1 0-1,0 17 1,17 1 0,-18-18-1,19 0 1</inkml:trace>
  <inkml:trace contextRef="#ctx0" brushRef="#br0" timeOffset="2245.01">23036 16210 0,'0'35'109,"0"-17"-109,0 0 16,0-1-1,0 19-15,0-19 16,0 1-16,0 17 47,0-17 31</inkml:trace>
  <inkml:trace contextRef="#ctx0" brushRef="#br0" timeOffset="2913.65">23089 16192 0,'-17'0'31,"-1"0"-15,-17 0-16,17 18 16,-17 0-16,0-18 15,-1 17 1,19 1 15</inkml:trace>
  <inkml:trace contextRef="#ctx0" brushRef="#br0" timeOffset="3504.39">23054 16228 0,'35'0'94,"-17"0"-78,0 0-1,-18 17-15,17-17 141</inkml:trace>
  <inkml:trace contextRef="#ctx0" brushRef="#br0" timeOffset="5692.32">20690 16263 0,'18'0'79,"0"0"-64,-1 0-15,1 0 16,70 0 15,106 0 0,-159 0 16,36-35 0,-18 35-31,-18-18-1,-17-17 1,-18 17 0,0-17 15,0 17-16,17 18 1,-17-17 0,0-1-1,0 0 17,0 1-1,0-1-16,-17-17 1,-36 0 0,-35-18-1,35 35 17,35 0-17,1 18 1,-19 0 46,19 0-46,17-17 0,-18 17-16,0 0 15,1 0 1,-1 0-1,-52 0 1,17 53 0,-18 0-1,36-1 1,17-52 15,18 18-15,-17-18-1,17 18 1,-18-1-16,18 19 16,-18-1-1,18-17 1,0-1 0,0 1-1,0-1 16,18 1 1,0-18-32,17 0 31,-18 0-15,1 0 15,0 0-16,-1 0 1,1 0 0,0 0-1</inkml:trace>
  <inkml:trace contextRef="#ctx0" brushRef="#br0" timeOffset="6236.51">21202 16351 0</inkml:trace>
  <inkml:trace contextRef="#ctx0" brushRef="#br0" timeOffset="12390.58">16581 6650 0,'35'0'157,"0"0"-157,36 0 15,-18 0-15,158 0 32,-158 0 14,-35 0-30,-1 0 0,1 0-1,0 0-15,-1 0 16,19 0 0,-19 0-1,1 0 48,0 0-63,-1 18 15,18-1 17,-17-17-32,0 18 15,-1-18 1</inkml:trace>
  <inkml:trace contextRef="#ctx0" brushRef="#br0" timeOffset="18735.96">13723 6685 0,'18'0'109,"-1"0"-93,1 0-16,0 0 15,35 0 1,-18 0-16,0 0 16,89 0-1,-72 0 17,-34 0 30,17 0-46,1 0-1,-19 0 95,1 0-63,0 0 15,-1 0-46,1 0-16,0 0 15,17 0-15,-18 0 16,19 0 15,34-17-15,-17 17-1</inkml:trace>
  <inkml:trace contextRef="#ctx0" brushRef="#br0" timeOffset="21556.52">15699 6703 0,'17'0'47,"1"0"-32,0 0 1,70 0 15,-88 17-15,17-17 156,1 0-126,0 0-30,52-35 0,-17 35-1,0-17 1,18-1-16,-54 18 31,1 0 16,-18-18-31,53 18-1,-36 0-15,1-17 16,0 17 0</inkml:trace>
  <inkml:trace contextRef="#ctx0" brushRef="#br0" timeOffset="26891.44">14252 6720 0,'18'0'94,"0"0"-78,17 0-1,-18 0 1,19-17 0,-1 17 15,0-18 0,-17 18 16,0 0-47,-1 0 16,36 0-1,-35 0 1,-1 0 0,-17-17 15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4-18T06:23:27.3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43 5768 0,'18'0'110,"-1"-18"-95,1 18-15,17-17 16,-17 17-16,35 0 16,-18 0 15,106 0 31,-123-18-15,35 0-31,-18 18 0,18 0-1,-35 0 126,17 0-126,-17 0 1,-1 0-16,1 0 16,0 18-16,-1-18 328</inkml:trace>
  <inkml:trace contextRef="#ctx0" brushRef="#br0" timeOffset="21504.98">11218 5750 0,'18'0'16,"-18"18"-16,18-18 15,-18 18 1,17-18-1,19 0 32,-19 0-47,177-36 32,-123 36-1</inkml:trace>
  <inkml:trace contextRef="#ctx0" brushRef="#br0" timeOffset="23770.41">9384 6103 0,'18'0'78,"-1"0"-62,1 0-16,-1 0 16,1-18-16,0 18 47,-1 0 109,1 0-141,0 0 17</inkml:trace>
  <inkml:trace contextRef="#ctx0" brushRef="#br0" timeOffset="38925.26">9490 6103 0</inkml:trace>
  <inkml:trace contextRef="#ctx0" brushRef="#br0" timeOffset="54235.44">11289 6032 0</inkml:trace>
  <inkml:trace contextRef="#ctx0" brushRef="#br0" timeOffset="54694.45">11659 5997 0</inkml:trace>
  <inkml:trace contextRef="#ctx0" brushRef="#br0" timeOffset="55565.56">11377 6103 0,'53'0'62,"-18"-18"-46,-17 18-16,35 0 15,-36 0 1</inkml:trace>
  <inkml:trace contextRef="#ctx0" brushRef="#br0" timeOffset="61549.17">11359 6050 0,'36'0'516,"-19"0"-500</inkml:trace>
  <inkml:trace contextRef="#ctx0" brushRef="#br0" timeOffset="62679.38">11518 6050 0,'18'0'156,"-1"18"-140,1-18 0,0 0 15,-1 0 156,19 0-155,-1 0-32,0 0 15,-17 0-15,105-18 16,-17 18-1,-88-18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4-18T06:24:55.0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75 4092 0,'17'0'125,"19"0"-109,-19 0-16,1 0 16,-1 0-1,1 0-15,35-17 31,35-1 32,-70 18-63,-1 0 16,1-18-1,0 18 157,-1 0-156,1 0-16,0 0 15,-1 0-15,19 0 32</inkml:trace>
  <inkml:trace contextRef="#ctx0" brushRef="#br0" timeOffset="7163.45">3916 4639 0,'17'0'219,"54"-35"-204,-18 35-15,0 0 16,-18 0-16,-17 0 109,17 0-31,-17 0-62,35 0 0,-18 17-16,0-17 15,-35 18 17,18-18-32,-1 0 31,1 0-16,0 0 1,-1 0 0,1 0-1,0 0 1,17 0 0,0 0-1,-17 0 173,-1 0-173,1 0 79,0 0-94,-1 0 31</inkml:trace>
  <inkml:trace contextRef="#ctx0" brushRef="#br0" timeOffset="14161.06">18045 13864 0,'0'-17'16,"17"-1"-16,1 0 15,0 1 1,70-1 15,-18 0-31,-17 18 16,141 0 15,-123 0-15,-54 0-1,1 0 79,0 0-78,35 18-1,-36-18 1,1 18 0,-1-18-1,1 35 1,0-17-1,17-18 1,18 17 0,-35-17-1,-1 0 1,1 0 46,-18 18-30,18-18-17,17 0 1,0 0 0,0 0-1,-17 0-15</inkml:trace>
  <inkml:trace contextRef="#ctx0" brushRef="#br0" timeOffset="27615.27">22948 7197 0,'0'-18'94,"18"18"-63,17-18 16,-17 1-47,-1-1 16,1 0 15</inkml:trace>
  <inkml:trace contextRef="#ctx0" brushRef="#br0" timeOffset="28616.47">18239 7214 0,'17'0'16,"-17"-17"-1,18 17 1,0-18 0,-1 0-16,18 18 15,54-53 17,-54 36-1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84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2.86527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1-04-18T06:25:31.1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8 12347 0,'0'-17'15,"18"17"1,0 0 0,17 0-16,0 0 15,0 0-15,1 0 16,-19 0-16,19 0 16,-1 35 15,159-53 16,-35 1-16,-142 17 16,19 0-32,-1 0-15,71 0 16,-18 0 0,-70 0 15</inkml:trace>
  <inkml:trace contextRef="#ctx0" brushRef="#br0" timeOffset="1014.85">1782 12241 0,'17'18'47,"1"0"-31,-1-18-16,19 17 15,-36 1-15,17-18 16,54 35 31,-71-17-32,18-1 63,17 1-62,-18-18 0,1 18-1,0-18 17,-18 17-17,-18-17 126,-264 89-110,176-72-31,71 1 16,17-18-1,36 0 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DF959-23FF-497E-A3DA-BB013EE42770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05EE08-555A-47AB-BAB9-9193F5DC42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741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5432DE-14A5-4F07-BB1B-CA25773C6D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3566662-1188-40B3-9F8C-371DE8F7E9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11711E-5955-409F-990F-F4916782A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9AFD57-6E08-4ABA-B230-11F6533B6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D54DD4E-BA87-4309-9E47-D2167C7B5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02656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ABCB90-0364-4383-B848-14343DB48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CA01C76-03A1-4B6C-A4D8-5DA837BDF5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97BB021-4D7E-449A-8EB3-2D719F70D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273C7E-640A-47AE-86F1-7D772E67B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546EA6-2890-49D4-B488-3856F7598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929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F0C2B09-2AB9-4722-AE4F-3BA99CB2D4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8413B9F-23FE-4385-8152-3DF6D59E92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A1006C9-073F-442B-9097-EA4AC9C86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6F4F10-B715-43BB-8002-7AD52DC68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F3A9149-9B3D-445E-B2F9-F1C3BE578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095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4AB2FE-AE24-4EFB-98AC-349AB1F6A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1ADB6C-3ADF-48A4-9724-E9266E1F49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3C911A-B0E6-4432-872F-ABE0C447F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E4A9FCE-96F9-44D8-9617-38ACEADCD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D61A002-36EC-46D8-BD19-F752E0B79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2379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051D10-807F-47E8-AEFF-B216B12A4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02DA299-C4A5-4E59-9636-92A60AD708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AD57642-0621-422C-BDE5-3BDCB6C8D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90EF53-3ADF-488C-9D93-7639391C4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B4C104-6A30-41DC-A92F-51676C916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422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8327F4A-39B7-4994-B0FB-761AB99154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DACF6E-A7A9-4C3B-8EAA-1E4F6A035C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3254A91-4F73-4C45-A0E0-F4719F8F08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E1B0991-B793-474D-BCB7-80CAF54B1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054AD02-8775-422D-9379-01E77B38F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77BDB7B-DF65-4F87-AB87-6F40BF466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332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4DB79F-4705-4874-93C9-31DEE2E09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2C411B-86C3-4DF8-9E26-FB4A92CAA5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CC4F9DB-ECA4-412C-90F5-A0ABD3C2D2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D5DD874D-559D-4B76-B5D9-71701B3C333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62D580B-0A4B-4D15-B575-080EB308A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B07E003-CFED-4E5D-AD97-3D4582D06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D6E35CC-BB8D-43A3-9372-13B23A9AE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C41E55E-BC54-4F1B-8B0B-869CA1AB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7341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0F0813-63BC-422B-9BC9-AF8D0CF3A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E5F8D33-B62B-401E-BD23-E431C868D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FACBE64-B74C-4D1A-84AC-DD22D14201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226743-0CF2-4AFE-B5C3-44ECFE3D2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51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ACB143B-1AAC-4CE1-B096-8D72ADE47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D1AF852-E568-4F8F-B8FA-2DA570109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CC26A9-6772-4B8B-AE1B-9716AB967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398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33DD7E-D360-40DD-967C-F436E0B1CC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87A44ED-815E-4ADD-9399-5B0B21EDCC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A88B2ED-7C66-4DD0-8677-0BC9477FAD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68B20D-CC39-4851-970C-A77C7548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323BA9C-983B-46CC-ADBF-B05A63172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67F888-E402-4145-828D-5B0B2A014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546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63C93A5-A00B-48AB-87C4-1FFC79FC0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108CD61-DDAE-4201-B749-F9438F8FA6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20547F7-5843-47C9-A704-1CFF2E9B9B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121D28E-7CA4-454D-A72D-7C99BF520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DAF1C3F-0245-41FB-822A-86C4F2499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54C2BB-6940-4171-B1FD-2E498340C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811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10EB455-59BC-4BAB-9B50-9F336377CD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2F1E533-CA78-4067-9D16-E7FBB6946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A58055-06D3-49B9-A5FD-68E78F4276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1D90BC-13A0-4ACD-96E1-5A463DE38F24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2C2E29-E946-416D-9715-3D5541587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9929889-2F90-4551-B2DC-A0793B864E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DDB59-94E7-4F16-8469-48685838C3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38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microsoft.com/office/2007/relationships/hdphoto" Target="../media/hdphoto1.wdp"/><Relationship Id="rId7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12.png"/><Relationship Id="rId7" Type="http://schemas.openxmlformats.org/officeDocument/2006/relationships/customXml" Target="../ink/ink6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45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7.xml"/><Relationship Id="rId5" Type="http://schemas.openxmlformats.org/officeDocument/2006/relationships/image" Target="../media/image4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microsoft.com/office/2007/relationships/hdphoto" Target="../media/hdphoto1.wdp"/><Relationship Id="rId7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microsoft.com/office/2007/relationships/hdphoto" Target="../media/hdphoto1.wdp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8.jpe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0.png"/><Relationship Id="rId17" Type="http://schemas.openxmlformats.org/officeDocument/2006/relationships/image" Target="../media/image24.emf"/><Relationship Id="rId2" Type="http://schemas.openxmlformats.org/officeDocument/2006/relationships/image" Target="../media/image11.png"/><Relationship Id="rId16" Type="http://schemas.openxmlformats.org/officeDocument/2006/relationships/customXml" Target="../ink/ink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11" Type="http://schemas.openxmlformats.org/officeDocument/2006/relationships/image" Target="../media/image19.png"/><Relationship Id="rId5" Type="http://schemas.openxmlformats.org/officeDocument/2006/relationships/image" Target="../media/image14.png"/><Relationship Id="rId15" Type="http://schemas.openxmlformats.org/officeDocument/2006/relationships/image" Target="../media/image23.png"/><Relationship Id="rId10" Type="http://schemas.openxmlformats.org/officeDocument/2006/relationships/image" Target="../media/image18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1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17.png"/><Relationship Id="rId15" Type="http://schemas.openxmlformats.org/officeDocument/2006/relationships/image" Target="../media/image33.emf"/><Relationship Id="rId10" Type="http://schemas.openxmlformats.org/officeDocument/2006/relationships/image" Target="../media/image29.png"/><Relationship Id="rId4" Type="http://schemas.openxmlformats.org/officeDocument/2006/relationships/image" Target="../media/image13.png"/><Relationship Id="rId9" Type="http://schemas.openxmlformats.org/officeDocument/2006/relationships/image" Target="../media/image28.png"/><Relationship Id="rId14" Type="http://schemas.openxmlformats.org/officeDocument/2006/relationships/customXml" Target="../ink/ink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36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3.xml"/><Relationship Id="rId5" Type="http://schemas.openxmlformats.org/officeDocument/2006/relationships/image" Target="../media/image35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38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4.xml"/><Relationship Id="rId5" Type="http://schemas.openxmlformats.org/officeDocument/2006/relationships/image" Target="../media/image37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40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5.xml"/><Relationship Id="rId5" Type="http://schemas.openxmlformats.org/officeDocument/2006/relationships/image" Target="../media/image39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D5F05771-421C-45A1-9A47-804CA7E6AE04}"/>
              </a:ext>
            </a:extLst>
          </p:cNvPr>
          <p:cNvSpPr/>
          <p:nvPr/>
        </p:nvSpPr>
        <p:spPr>
          <a:xfrm>
            <a:off x="12000" y="1290932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 b="1" dirty="0">
              <a:solidFill>
                <a:schemeClr val="accent1">
                  <a:lumMod val="50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97DCA37-5476-4A93-B665-8EC2FC861545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7D4EE3C-C964-4763-9993-8BB76B74A8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62DF2F2-792C-4717-BB27-49CCCBCADF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405942C-66C8-41F0-99F9-45C058402A71}"/>
                </a:ext>
              </a:extLst>
            </p:cNvPr>
            <p:cNvSpPr/>
            <p:nvPr/>
          </p:nvSpPr>
          <p:spPr>
            <a:xfrm>
              <a:off x="9618133" y="237278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A877562-41F5-4F42-8ABB-E3C67AA178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F9C3438-657A-49F2-84A1-9F7ED29737A1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D263D29F-6DA2-42E8-BBCE-C5FA6011BD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A12A6AB5-B06D-435D-BE64-734A5C7EC9A1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0AD99C0-55D6-4D26-BDC0-67E8D9F62683}"/>
                </a:ext>
              </a:extLst>
            </p:cNvPr>
            <p:cNvSpPr/>
            <p:nvPr/>
          </p:nvSpPr>
          <p:spPr>
            <a:xfrm>
              <a:off x="10261930" y="-411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3ACE0DA-B813-4D90-A46B-3AC36558B7F3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>
            <a:extLst>
              <a:ext uri="{FF2B5EF4-FFF2-40B4-BE49-F238E27FC236}">
                <a16:creationId xmlns:a16="http://schemas.microsoft.com/office/drawing/2014/main" id="{902DF1C4-78B4-423E-89E4-CD15F0001B0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19" name="Picture 8" descr="æ¥çæºå¾å">
            <a:extLst>
              <a:ext uri="{FF2B5EF4-FFF2-40B4-BE49-F238E27FC236}">
                <a16:creationId xmlns:a16="http://schemas.microsoft.com/office/drawing/2014/main" id="{BA48722D-4041-4767-B6F3-EEE882FC1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æ¥çæºå¾å">
            <a:extLst>
              <a:ext uri="{FF2B5EF4-FFF2-40B4-BE49-F238E27FC236}">
                <a16:creationId xmlns:a16="http://schemas.microsoft.com/office/drawing/2014/main" id="{CEAAA982-DD75-48F1-AF6F-CEA7BF666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4" descr="æ¥çæºå¾å">
            <a:extLst>
              <a:ext uri="{FF2B5EF4-FFF2-40B4-BE49-F238E27FC236}">
                <a16:creationId xmlns:a16="http://schemas.microsoft.com/office/drawing/2014/main" id="{55990F75-E733-4CF0-9250-6177C8BF1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8EF27237-55F9-4B23-97D0-0121CAE2426F}"/>
              </a:ext>
            </a:extLst>
          </p:cNvPr>
          <p:cNvSpPr txBox="1"/>
          <p:nvPr/>
        </p:nvSpPr>
        <p:spPr>
          <a:xfrm flipH="1">
            <a:off x="1146149" y="1656731"/>
            <a:ext cx="101007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ep Fusion Clustering Network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AAI_2021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3B0E7BF-C482-43A1-83D0-47DDA428E575}"/>
              </a:ext>
            </a:extLst>
          </p:cNvPr>
          <p:cNvSpPr txBox="1"/>
          <p:nvPr/>
        </p:nvSpPr>
        <p:spPr>
          <a:xfrm>
            <a:off x="7538720" y="5818293"/>
            <a:ext cx="3799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ported by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le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Duan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5FC0A90-9DBB-4A81-9036-692C0398579C}"/>
              </a:ext>
            </a:extLst>
          </p:cNvPr>
          <p:cNvSpPr txBox="1"/>
          <p:nvPr/>
        </p:nvSpPr>
        <p:spPr>
          <a:xfrm>
            <a:off x="4745461" y="5245647"/>
            <a:ext cx="2629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>
                <a:solidFill>
                  <a:schemeClr val="bg1">
                    <a:lumMod val="6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2021.4.18  </a:t>
            </a:r>
            <a:r>
              <a:rPr lang="en-US" altLang="zh-CN" sz="1600" b="1" dirty="0">
                <a:solidFill>
                  <a:schemeClr val="bg1">
                    <a:lumMod val="6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•  ChongQing</a:t>
            </a:r>
            <a:r>
              <a:rPr lang="en-US" altLang="zh-CN" dirty="0"/>
              <a:t> 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35E1194D-40CE-4139-A76D-AF2FEA63061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E1355DF-2C80-4BD0-88E2-EE5A634D0C0E}"/>
              </a:ext>
            </a:extLst>
          </p:cNvPr>
          <p:cNvSpPr txBox="1"/>
          <p:nvPr/>
        </p:nvSpPr>
        <p:spPr>
          <a:xfrm>
            <a:off x="5654913" y="6337480"/>
            <a:ext cx="5854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de&amp;dataset:https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//github.com/</a:t>
            </a:r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xTu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DFCN</a:t>
            </a:r>
            <a:endParaRPr lang="zh-CN" altLang="en-US" sz="1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ADE2622-CC8D-47C9-8F31-239A0DE2FC4E}"/>
              </a:ext>
            </a:extLst>
          </p:cNvPr>
          <p:cNvSpPr txBox="1"/>
          <p:nvPr/>
        </p:nvSpPr>
        <p:spPr>
          <a:xfrm>
            <a:off x="710213" y="2696378"/>
            <a:ext cx="1028362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nxuan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Tu, 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ihang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Zhou,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inwang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iu,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ifeng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Guo, 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hiping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ai,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hu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ieren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heng</a:t>
            </a:r>
          </a:p>
          <a:p>
            <a:pPr algn="ctr"/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lege of Computer, National University of Defense Technology, Changsha, China</a:t>
            </a:r>
          </a:p>
          <a:p>
            <a:pPr algn="ctr"/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lege of Intelligence Science and Technology, National University of Defense Technology, Changsha, China</a:t>
            </a:r>
          </a:p>
          <a:p>
            <a:pPr algn="ctr"/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llege of Computer Science and Cyberspace Security, Hainan University, Haikou, China</a:t>
            </a:r>
          </a:p>
          <a:p>
            <a:pPr algn="ctr"/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ainan Blockchain Technology Engineering Research Center, Haikou, China</a:t>
            </a:r>
          </a:p>
          <a:p>
            <a:pPr algn="ctr"/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enxuantu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guoxifeng1990, cjr22}@163.com, sihangjoe@gmail.com, {</a:t>
            </a:r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inwangliu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pcai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nzhu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}@nudt.edu.cn</a:t>
            </a:r>
            <a:endParaRPr lang="zh-CN" altLang="en-US" sz="1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366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E36DFE0-85AA-4057-B359-5426B9FEC7E7}"/>
              </a:ext>
            </a:extLst>
          </p:cNvPr>
          <p:cNvGrpSpPr/>
          <p:nvPr/>
        </p:nvGrpSpPr>
        <p:grpSpPr>
          <a:xfrm>
            <a:off x="0" y="-214238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2E3B27-8C4D-4050-A3A6-E2EA4E860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C861D30-A1D9-4CB9-B7AD-12B2675A5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4719188-788E-43FA-9DE3-3C0566935711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FBBF157-72B9-4BEB-B1D8-58A636327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1E365A3-3086-419C-BA47-6333E17B6A58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7A158D2-610D-4FDF-B492-C754847107EA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9496D00A-FECA-432F-94BA-81430C282D66}"/>
              </a:ext>
            </a:extLst>
          </p:cNvPr>
          <p:cNvSpPr txBox="1">
            <a:spLocks/>
          </p:cNvSpPr>
          <p:nvPr/>
        </p:nvSpPr>
        <p:spPr>
          <a:xfrm>
            <a:off x="676322" y="-99739"/>
            <a:ext cx="10515600" cy="4829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Experiments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9B6EE60-8DC0-4CC2-A8AB-F4084ABC37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528" y="834501"/>
            <a:ext cx="5673083" cy="540335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D5E5C72-2E53-44EC-BE47-716CDB3E41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1500326"/>
            <a:ext cx="5334112" cy="370240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8C4E0E0-89FA-484F-BD89-777B78E1BDF8}"/>
                  </a:ext>
                </a:extLst>
              </p14:cNvPr>
              <p14:cNvContentPartPr/>
              <p14:nvPr/>
            </p14:nvContentPartPr>
            <p14:xfrm>
              <a:off x="1409760" y="1454040"/>
              <a:ext cx="6890040" cy="35438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8C4E0E0-89FA-484F-BD89-777B78E1BDF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00400" y="1444680"/>
                <a:ext cx="6908760" cy="356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8326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E36DFE0-85AA-4057-B359-5426B9FEC7E7}"/>
              </a:ext>
            </a:extLst>
          </p:cNvPr>
          <p:cNvGrpSpPr/>
          <p:nvPr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2E3B27-8C4D-4050-A3A6-E2EA4E860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C861D30-A1D9-4CB9-B7AD-12B2675A5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4719188-788E-43FA-9DE3-3C0566935711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FBBF157-72B9-4BEB-B1D8-58A636327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1E365A3-3086-419C-BA47-6333E17B6A58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7A158D2-610D-4FDF-B492-C754847107EA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9496D00A-FECA-432F-94BA-81430C282D66}"/>
              </a:ext>
            </a:extLst>
          </p:cNvPr>
          <p:cNvSpPr txBox="1">
            <a:spLocks/>
          </p:cNvSpPr>
          <p:nvPr/>
        </p:nvSpPr>
        <p:spPr>
          <a:xfrm>
            <a:off x="838200" y="578441"/>
            <a:ext cx="10515600" cy="4829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Experiments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CC77CC72-EA97-4CF5-9E7C-FC538B1285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273" y="1345127"/>
            <a:ext cx="11585359" cy="478286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DA48918-DA76-403F-8168-0B83ED38FE7C}"/>
                  </a:ext>
                </a:extLst>
              </p14:cNvPr>
              <p14:cNvContentPartPr/>
              <p14:nvPr/>
            </p14:nvContentPartPr>
            <p14:xfrm>
              <a:off x="380880" y="4406760"/>
              <a:ext cx="362520" cy="1148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DA48918-DA76-403F-8168-0B83ED38FE7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1520" y="4397400"/>
                <a:ext cx="381240" cy="13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76608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19A61CC4-87E9-4DEC-81D9-D69D887F9FD8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F282D1C-E161-4E64-8034-86A02513542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7349401-2D2F-4F75-96D3-310FBC0812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8956EAD-91FF-47DB-84B3-194BBB505909}"/>
                </a:ext>
              </a:extLst>
            </p:cNvPr>
            <p:cNvSpPr/>
            <p:nvPr/>
          </p:nvSpPr>
          <p:spPr>
            <a:xfrm>
              <a:off x="9618133" y="237278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6E9A7CB-6830-4E14-B7E3-12B04439F8D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55D6C59-3A75-461E-8489-9A955817E2B4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2DD9DCF-8C19-4168-B699-5A50792926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5C6A7D0-73C9-4927-BC60-5E52DEEE7788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8FF54F2-9A39-4B27-BC40-532451A1A4E7}"/>
                </a:ext>
              </a:extLst>
            </p:cNvPr>
            <p:cNvSpPr/>
            <p:nvPr/>
          </p:nvSpPr>
          <p:spPr>
            <a:xfrm>
              <a:off x="10261930" y="-411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25E0AAD-037B-454F-8B66-0518DCC1DFF5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8109B244-0936-430A-8F0B-E4AEAC06C776}"/>
              </a:ext>
            </a:extLst>
          </p:cNvPr>
          <p:cNvSpPr/>
          <p:nvPr/>
        </p:nvSpPr>
        <p:spPr>
          <a:xfrm>
            <a:off x="12000" y="1290932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  <a:endParaRPr lang="zh-CN" altLang="en-US" sz="3600" b="1" dirty="0">
              <a:solidFill>
                <a:schemeClr val="accent1">
                  <a:lumMod val="50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CF856DA-BE9F-4E74-9F60-60DE322F377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19" name="Picture 8" descr="æ¥çæºå¾å">
            <a:extLst>
              <a:ext uri="{FF2B5EF4-FFF2-40B4-BE49-F238E27FC236}">
                <a16:creationId xmlns:a16="http://schemas.microsoft.com/office/drawing/2014/main" id="{E003BD3C-ACDA-4A53-A202-0E8B1B9EE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æ¥çæºå¾å">
            <a:extLst>
              <a:ext uri="{FF2B5EF4-FFF2-40B4-BE49-F238E27FC236}">
                <a16:creationId xmlns:a16="http://schemas.microsoft.com/office/drawing/2014/main" id="{51E3075F-34CF-47E5-B2C4-E2B7ABCD0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4" descr="æ¥çæºå¾å">
            <a:extLst>
              <a:ext uri="{FF2B5EF4-FFF2-40B4-BE49-F238E27FC236}">
                <a16:creationId xmlns:a16="http://schemas.microsoft.com/office/drawing/2014/main" id="{5D5A8E76-0C7F-41DF-AB9B-9B91F770F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B20EB4B-4C87-4497-97C4-47122643DE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8275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BFD1A46F-240A-4FB9-93C8-3CAA42A51FAA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01B74BC-3AD6-40B4-9E88-819B3515C60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FB6DB75-FC09-4287-A0DA-5F5E5B127A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857505F-0F36-4831-BAA6-42B427F6A45B}"/>
                </a:ext>
              </a:extLst>
            </p:cNvPr>
            <p:cNvSpPr/>
            <p:nvPr/>
          </p:nvSpPr>
          <p:spPr>
            <a:xfrm>
              <a:off x="9618133" y="251883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9D1FEE5-44C9-49E1-A60E-FFC29B432D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2E67B61-25E4-4063-8DB6-E4B7B8E40186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039AF456-3BE9-4203-8387-552CD57AE1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D788A64-79BF-4E0F-80C0-A4959CD2E41F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0FF79E0-DAD7-49D7-BB6C-263C90EEF9A5}"/>
                </a:ext>
              </a:extLst>
            </p:cNvPr>
            <p:cNvSpPr/>
            <p:nvPr/>
          </p:nvSpPr>
          <p:spPr>
            <a:xfrm>
              <a:off x="10261930" y="54307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58EF018-42BE-4277-BD2B-2D28027E06D4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89CD3AEB-C5D2-4111-8595-6B5AE5433AFA}"/>
              </a:ext>
            </a:extLst>
          </p:cNvPr>
          <p:cNvSpPr/>
          <p:nvPr/>
        </p:nvSpPr>
        <p:spPr>
          <a:xfrm>
            <a:off x="0" y="1224742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59D87EB-E82A-4200-88B6-AD741D88B4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740" y="2035175"/>
            <a:ext cx="3827145" cy="2870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7CB497F-949A-48ED-80B2-9FD0F044A26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21" name="Picture 8" descr="æ¥çæºå¾å">
            <a:extLst>
              <a:ext uri="{FF2B5EF4-FFF2-40B4-BE49-F238E27FC236}">
                <a16:creationId xmlns:a16="http://schemas.microsoft.com/office/drawing/2014/main" id="{DD4AA891-889E-413E-A8BC-786625D71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2" descr="æ¥çæºå¾å">
            <a:extLst>
              <a:ext uri="{FF2B5EF4-FFF2-40B4-BE49-F238E27FC236}">
                <a16:creationId xmlns:a16="http://schemas.microsoft.com/office/drawing/2014/main" id="{86DD7C99-032F-404A-B3F5-95B0A8CEB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4" descr="æ¥çæºå¾å">
            <a:extLst>
              <a:ext uri="{FF2B5EF4-FFF2-40B4-BE49-F238E27FC236}">
                <a16:creationId xmlns:a16="http://schemas.microsoft.com/office/drawing/2014/main" id="{A3BDEF6B-A94D-48EF-8029-7797B7F1D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2B2B952-7392-41F4-8048-49545D4CD6B0}"/>
              </a:ext>
            </a:extLst>
          </p:cNvPr>
          <p:cNvSpPr txBox="1"/>
          <p:nvPr/>
        </p:nvSpPr>
        <p:spPr>
          <a:xfrm>
            <a:off x="5032375" y="2035175"/>
            <a:ext cx="40323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Introduction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9F8DBDC-C59E-4071-AE66-3B48BF15D893}"/>
              </a:ext>
            </a:extLst>
          </p:cNvPr>
          <p:cNvSpPr txBox="1"/>
          <p:nvPr/>
        </p:nvSpPr>
        <p:spPr>
          <a:xfrm>
            <a:off x="5030444" y="2955024"/>
            <a:ext cx="32089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Method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5A86D0C-7A03-4E43-B87D-D16AB0B104E2}"/>
              </a:ext>
            </a:extLst>
          </p:cNvPr>
          <p:cNvSpPr txBox="1"/>
          <p:nvPr/>
        </p:nvSpPr>
        <p:spPr>
          <a:xfrm>
            <a:off x="5030444" y="3892217"/>
            <a:ext cx="3576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Experiments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688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9198B79-90E4-4E80-BB5C-218CAC0599A5}"/>
              </a:ext>
            </a:extLst>
          </p:cNvPr>
          <p:cNvGrpSpPr/>
          <p:nvPr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B17F66E-DA97-4376-B064-914B30C5892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C09C1E-1482-4853-8611-9EF32FD44B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7B9C3D7-9E49-4F9B-8F24-70C5EC6117B6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7BA399C0-6916-499A-BD35-6AD6528633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3FC604A-E869-43C5-B027-D4F4D355DF78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A5A2924-902E-4ADC-B4A9-01B5DED7B5AA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26" name="标题 1">
            <a:extLst>
              <a:ext uri="{FF2B5EF4-FFF2-40B4-BE49-F238E27FC236}">
                <a16:creationId xmlns:a16="http://schemas.microsoft.com/office/drawing/2014/main" id="{A2412651-BE25-4136-B240-B3DF30DD3A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70528"/>
            <a:ext cx="10515600" cy="482946"/>
          </a:xfrm>
        </p:spPr>
        <p:txBody>
          <a:bodyPr>
            <a:noAutofit/>
          </a:bodyPr>
          <a:lstStyle/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0298F8B-0A29-48C1-9523-5C13F083953C}"/>
              </a:ext>
            </a:extLst>
          </p:cNvPr>
          <p:cNvSpPr txBox="1"/>
          <p:nvPr/>
        </p:nvSpPr>
        <p:spPr>
          <a:xfrm>
            <a:off x="1624615" y="1943288"/>
            <a:ext cx="9319742" cy="2523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xisting literature :</a:t>
            </a:r>
          </a:p>
          <a:p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ombining autoencoder and graph neural network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acking a dynamic fusion mechani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ailing to extract information from both sides for robust target distribution.</a:t>
            </a:r>
            <a:endParaRPr lang="zh-CN" altLang="en-US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97183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4E7E415D-074A-4C2E-B48A-3AEE407F0F73}"/>
              </a:ext>
            </a:extLst>
          </p:cNvPr>
          <p:cNvGrpSpPr/>
          <p:nvPr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EDBA5AA-FF99-4C42-8FA7-4B5838D5F7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560EAF4-7291-4768-9440-3725B3A80D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98DF730-891D-490D-9779-A5BF3BE62D2F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9D72671-C18D-4017-8F49-630BBBA7E91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0A1C6D3-AEC5-4ED6-AC64-5225E48414E1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3D80438-FE8E-4CC5-8434-D61DFCA96E49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2" name="标题 1">
            <a:extLst>
              <a:ext uri="{FF2B5EF4-FFF2-40B4-BE49-F238E27FC236}">
                <a16:creationId xmlns:a16="http://schemas.microsoft.com/office/drawing/2014/main" id="{4D7A07A8-B8FA-4643-A5D8-2C012DC48C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20" y="90266"/>
            <a:ext cx="10515600" cy="482946"/>
          </a:xfrm>
        </p:spPr>
        <p:txBody>
          <a:bodyPr>
            <a:noAutofit/>
          </a:bodyPr>
          <a:lstStyle/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Method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84988A5-6DFC-4D8B-BD23-F917ACB0FB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9516" y="1915120"/>
            <a:ext cx="3506680" cy="1059064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78DCADC1-4433-4DA6-8304-DF17855327C5}"/>
              </a:ext>
            </a:extLst>
          </p:cNvPr>
          <p:cNvSpPr txBox="1"/>
          <p:nvPr/>
        </p:nvSpPr>
        <p:spPr>
          <a:xfrm>
            <a:off x="6791417" y="1515010"/>
            <a:ext cx="614334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mproved Graph Autoencoder</a:t>
            </a:r>
            <a:r>
              <a:rPr lang="zh-CN" altLang="en-US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GAE</a:t>
            </a:r>
            <a:r>
              <a:rPr lang="zh-CN" altLang="en-US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：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4B1306AC-4883-4C14-8A5E-9B3662E67D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1417" y="3025379"/>
            <a:ext cx="3990975" cy="352425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0BD92318-4DE5-4EEC-B324-2D60B44356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9516" y="3374294"/>
            <a:ext cx="3506680" cy="1046412"/>
          </a:xfrm>
          <a:prstGeom prst="rect">
            <a:avLst/>
          </a:prstGeom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id="{4E74B0A3-9482-4A07-AFF9-FD3019AA59F1}"/>
              </a:ext>
            </a:extLst>
          </p:cNvPr>
          <p:cNvGrpSpPr/>
          <p:nvPr/>
        </p:nvGrpSpPr>
        <p:grpSpPr>
          <a:xfrm>
            <a:off x="443787" y="822998"/>
            <a:ext cx="5228730" cy="3153505"/>
            <a:chOff x="495626" y="1403608"/>
            <a:chExt cx="5765502" cy="3859801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4906D6F-62ED-4D94-B7BB-B321D4ED296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5626" y="1403608"/>
              <a:ext cx="5765502" cy="3859801"/>
            </a:xfrm>
            <a:prstGeom prst="rect">
              <a:avLst/>
            </a:prstGeom>
          </p:spPr>
        </p:pic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A8DF8342-77F2-4125-852E-9A2C0622FF65}"/>
                </a:ext>
              </a:extLst>
            </p:cNvPr>
            <p:cNvSpPr/>
            <p:nvPr/>
          </p:nvSpPr>
          <p:spPr>
            <a:xfrm>
              <a:off x="565604" y="1740023"/>
              <a:ext cx="1014621" cy="1688977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A226F108-A98E-4B35-B2AC-1C3827F3AF49}"/>
              </a:ext>
            </a:extLst>
          </p:cNvPr>
          <p:cNvSpPr/>
          <p:nvPr/>
        </p:nvSpPr>
        <p:spPr>
          <a:xfrm>
            <a:off x="6791417" y="3374294"/>
            <a:ext cx="2068498" cy="523003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DCAAB65-8615-40F1-A17A-ACD4E9CEE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55297"/>
              </p:ext>
            </p:extLst>
          </p:nvPr>
        </p:nvGraphicFramePr>
        <p:xfrm>
          <a:off x="6791417" y="4488063"/>
          <a:ext cx="2352675" cy="77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482400" progId="Equation.DSMT4">
                  <p:embed/>
                </p:oleObj>
              </mc:Choice>
              <mc:Fallback>
                <p:oleObj name="Equation" r:id="rId9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1417" y="4488063"/>
                        <a:ext cx="2352675" cy="775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0BE6BDDE-7383-48A3-BB88-3B0A1410F5C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5604" y="4631146"/>
            <a:ext cx="3481388" cy="165735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EC9BBFBC-625C-4DE8-A164-C0F62EE09123}"/>
              </a:ext>
            </a:extLst>
          </p:cNvPr>
          <p:cNvSpPr txBox="1"/>
          <p:nvPr/>
        </p:nvSpPr>
        <p:spPr>
          <a:xfrm>
            <a:off x="565604" y="4261814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GA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0847456-8E53-472D-BE52-EF6DAD98AE05}"/>
              </a:ext>
            </a:extLst>
          </p:cNvPr>
          <p:cNvSpPr/>
          <p:nvPr/>
        </p:nvSpPr>
        <p:spPr>
          <a:xfrm>
            <a:off x="507250" y="4261814"/>
            <a:ext cx="4267051" cy="25412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A2EC91EA-0132-4A2A-930D-21C9CE8C1D8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18167" y="6021901"/>
            <a:ext cx="992070" cy="29614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CBE7F751-B915-4629-94E3-DE6C620B7A4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018167" y="5735676"/>
            <a:ext cx="1050705" cy="205310"/>
          </a:xfrm>
          <a:prstGeom prst="rect">
            <a:avLst/>
          </a:prstGeom>
        </p:spPr>
      </p:pic>
      <p:pic>
        <p:nvPicPr>
          <p:cNvPr id="36" name="图片 35">
            <a:extLst>
              <a:ext uri="{FF2B5EF4-FFF2-40B4-BE49-F238E27FC236}">
                <a16:creationId xmlns:a16="http://schemas.microsoft.com/office/drawing/2014/main" id="{BD697E37-0B66-4714-B861-02D20CAF375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068872" y="5697975"/>
            <a:ext cx="1559772" cy="242915"/>
          </a:xfrm>
          <a:prstGeom prst="rect">
            <a:avLst/>
          </a:prstGeom>
        </p:spPr>
      </p:pic>
      <p:pic>
        <p:nvPicPr>
          <p:cNvPr id="38" name="图片 37">
            <a:extLst>
              <a:ext uri="{FF2B5EF4-FFF2-40B4-BE49-F238E27FC236}">
                <a16:creationId xmlns:a16="http://schemas.microsoft.com/office/drawing/2014/main" id="{19F2E980-50BE-428C-934E-EEDEA62EE03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38166" y="6399556"/>
            <a:ext cx="2333248" cy="32002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E478504-09B3-4FD3-8A1B-8002BEA73E86}"/>
              </a:ext>
            </a:extLst>
          </p:cNvPr>
          <p:cNvSpPr txBox="1"/>
          <p:nvPr/>
        </p:nvSpPr>
        <p:spPr>
          <a:xfrm>
            <a:off x="867129" y="4261814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encoder-only</a:t>
            </a:r>
            <a:r>
              <a:rPr lang="zh-CN" altLang="en-US" dirty="0"/>
              <a:t>）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481C91B-47A4-4176-8495-9911FEDA111D}"/>
              </a:ext>
            </a:extLst>
          </p:cNvPr>
          <p:cNvSpPr txBox="1"/>
          <p:nvPr/>
        </p:nvSpPr>
        <p:spPr>
          <a:xfrm>
            <a:off x="8685175" y="1916251"/>
            <a:ext cx="1311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encoder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C6BC778-FDD6-43B9-B7F7-8CCF96F1A0B5}"/>
              </a:ext>
            </a:extLst>
          </p:cNvPr>
          <p:cNvSpPr txBox="1"/>
          <p:nvPr/>
        </p:nvSpPr>
        <p:spPr>
          <a:xfrm>
            <a:off x="6829516" y="2144655"/>
            <a:ext cx="614334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mproved Graph Autoencoder</a:t>
            </a:r>
            <a:r>
              <a:rPr lang="zh-CN" altLang="en-US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GAE</a:t>
            </a:r>
            <a:r>
              <a:rPr lang="zh-CN" altLang="en-US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：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A07AD45-3749-4B3F-9145-352BCC589CEF}"/>
              </a:ext>
            </a:extLst>
          </p:cNvPr>
          <p:cNvSpPr txBox="1"/>
          <p:nvPr/>
        </p:nvSpPr>
        <p:spPr>
          <a:xfrm>
            <a:off x="8723274" y="2545896"/>
            <a:ext cx="1311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（</a:t>
            </a:r>
            <a:r>
              <a:rPr lang="en-US" altLang="zh-CN" dirty="0">
                <a:solidFill>
                  <a:srgbClr val="FF0000"/>
                </a:solidFill>
              </a:rPr>
              <a:t>decoder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CF809CA2-BCA6-4F97-812F-D810FE32F506}"/>
                  </a:ext>
                </a:extLst>
              </p14:cNvPr>
              <p14:cNvContentPartPr/>
              <p14:nvPr/>
            </p14:nvContentPartPr>
            <p14:xfrm>
              <a:off x="514440" y="1467000"/>
              <a:ext cx="9239400" cy="527688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CF809CA2-BCA6-4F97-812F-D810FE32F50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05080" y="1457640"/>
                <a:ext cx="9258120" cy="529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4353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4E7E415D-074A-4C2E-B48A-3AEE407F0F73}"/>
              </a:ext>
            </a:extLst>
          </p:cNvPr>
          <p:cNvGrpSpPr/>
          <p:nvPr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7EDBA5AA-FF99-4C42-8FA7-4B5838D5F7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560EAF4-7291-4768-9440-3725B3A80D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98DF730-891D-490D-9779-A5BF3BE62D2F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9D72671-C18D-4017-8F49-630BBBA7E91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0A1C6D3-AEC5-4ED6-AC64-5225E48414E1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3D80438-FE8E-4CC5-8434-D61DFCA96E49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2" name="标题 1">
            <a:extLst>
              <a:ext uri="{FF2B5EF4-FFF2-40B4-BE49-F238E27FC236}">
                <a16:creationId xmlns:a16="http://schemas.microsoft.com/office/drawing/2014/main" id="{4D7A07A8-B8FA-4643-A5D8-2C012DC48C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5989"/>
            <a:ext cx="10515600" cy="482946"/>
          </a:xfrm>
        </p:spPr>
        <p:txBody>
          <a:bodyPr>
            <a:noAutofit/>
          </a:bodyPr>
          <a:lstStyle/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Method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F38994CD-2E14-4237-9481-A4CCC6BF20D0}"/>
              </a:ext>
            </a:extLst>
          </p:cNvPr>
          <p:cNvGrpSpPr/>
          <p:nvPr/>
        </p:nvGrpSpPr>
        <p:grpSpPr>
          <a:xfrm>
            <a:off x="357524" y="1376763"/>
            <a:ext cx="5438469" cy="3689343"/>
            <a:chOff x="296506" y="663890"/>
            <a:chExt cx="5110539" cy="3419479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34906D6F-62ED-4D94-B7BB-B321D4ED296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6506" y="674370"/>
              <a:ext cx="5092126" cy="3408999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B9A107A-5077-4E2B-A98A-422A0D6FCA56}"/>
                </a:ext>
              </a:extLst>
            </p:cNvPr>
            <p:cNvSpPr/>
            <p:nvPr/>
          </p:nvSpPr>
          <p:spPr>
            <a:xfrm>
              <a:off x="1385461" y="663890"/>
              <a:ext cx="4021584" cy="2308195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C704E1A-BC72-4DF4-B823-A85E67822004}"/>
              </a:ext>
            </a:extLst>
          </p:cNvPr>
          <p:cNvGrpSpPr/>
          <p:nvPr/>
        </p:nvGrpSpPr>
        <p:grpSpPr>
          <a:xfrm>
            <a:off x="6559549" y="1024991"/>
            <a:ext cx="3610285" cy="2005824"/>
            <a:chOff x="6549099" y="1202622"/>
            <a:chExt cx="3610285" cy="2005824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94FA6BDD-2706-470E-BB79-FF074335DE1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66205" y="1202622"/>
              <a:ext cx="3493179" cy="311349"/>
            </a:xfrm>
            <a:prstGeom prst="rect">
              <a:avLst/>
            </a:prstGeom>
          </p:spPr>
        </p:pic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4DD72D89-456A-4911-9906-5A503120D042}"/>
                </a:ext>
              </a:extLst>
            </p:cNvPr>
            <p:cNvGrpSpPr/>
            <p:nvPr/>
          </p:nvGrpSpPr>
          <p:grpSpPr>
            <a:xfrm>
              <a:off x="6549099" y="1554394"/>
              <a:ext cx="3303418" cy="1654052"/>
              <a:chOff x="6549099" y="1554394"/>
              <a:chExt cx="3303418" cy="1654052"/>
            </a:xfrm>
          </p:grpSpPr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8D0615F3-6AF2-4867-80C4-F64453F4FA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49099" y="1554394"/>
                <a:ext cx="2832346" cy="346510"/>
              </a:xfrm>
              <a:prstGeom prst="rect">
                <a:avLst/>
              </a:prstGeom>
            </p:spPr>
          </p:pic>
          <p:pic>
            <p:nvPicPr>
              <p:cNvPr id="18" name="图片 17">
                <a:extLst>
                  <a:ext uri="{FF2B5EF4-FFF2-40B4-BE49-F238E27FC236}">
                    <a16:creationId xmlns:a16="http://schemas.microsoft.com/office/drawing/2014/main" id="{31A43182-A3BD-40EA-896B-6F8FAF01CF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49099" y="1866205"/>
                <a:ext cx="3303418" cy="659168"/>
              </a:xfrm>
              <a:prstGeom prst="rect">
                <a:avLst/>
              </a:prstGeom>
            </p:spPr>
          </p:pic>
          <p:pic>
            <p:nvPicPr>
              <p:cNvPr id="21" name="图片 20">
                <a:extLst>
                  <a:ext uri="{FF2B5EF4-FFF2-40B4-BE49-F238E27FC236}">
                    <a16:creationId xmlns:a16="http://schemas.microsoft.com/office/drawing/2014/main" id="{B238B82C-6E8A-4314-BCCD-310EAB737F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49099" y="2836811"/>
                <a:ext cx="3081477" cy="371635"/>
              </a:xfrm>
              <a:prstGeom prst="rect">
                <a:avLst/>
              </a:prstGeom>
            </p:spPr>
          </p:pic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854AA8C6-F0FC-48C1-BE43-3BDE76C7B4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66205" y="2592821"/>
                <a:ext cx="1023184" cy="243990"/>
              </a:xfrm>
              <a:prstGeom prst="rect">
                <a:avLst/>
              </a:prstGeom>
            </p:spPr>
          </p:pic>
        </p:grpSp>
      </p:grpSp>
      <p:pic>
        <p:nvPicPr>
          <p:cNvPr id="27" name="图片 26">
            <a:extLst>
              <a:ext uri="{FF2B5EF4-FFF2-40B4-BE49-F238E27FC236}">
                <a16:creationId xmlns:a16="http://schemas.microsoft.com/office/drawing/2014/main" id="{C0B726EF-48FF-4ED9-AEF1-2E572B92F35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98939" y="3529131"/>
            <a:ext cx="3553566" cy="1236023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D5305580-0660-478F-A0D5-F1BE045D0A66}"/>
              </a:ext>
            </a:extLst>
          </p:cNvPr>
          <p:cNvSpPr txBox="1"/>
          <p:nvPr/>
        </p:nvSpPr>
        <p:spPr>
          <a:xfrm>
            <a:off x="6147738" y="624881"/>
            <a:ext cx="614334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ross-modality Dynamic Fusion Mechanism</a:t>
            </a:r>
            <a:r>
              <a:rPr lang="zh-CN" altLang="en-US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F286C75F-FF7C-427C-B380-E1153F9C9C31}"/>
              </a:ext>
            </a:extLst>
          </p:cNvPr>
          <p:cNvSpPr txBox="1"/>
          <p:nvPr/>
        </p:nvSpPr>
        <p:spPr>
          <a:xfrm>
            <a:off x="6256191" y="3142198"/>
            <a:ext cx="6400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riplet Self-supervised Strategy</a:t>
            </a:r>
            <a:r>
              <a:rPr lang="zh-CN" altLang="en-US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9D12721C-4ECA-421A-A883-C9B973C22F5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02438" y="4911499"/>
            <a:ext cx="3867396" cy="518616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7F3675AD-597C-457B-A8A3-CD4E029A168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36144" y="5833009"/>
            <a:ext cx="4004600" cy="627525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DAD426C5-83A7-4211-A12E-A18BAB411FD2}"/>
              </a:ext>
            </a:extLst>
          </p:cNvPr>
          <p:cNvSpPr txBox="1"/>
          <p:nvPr/>
        </p:nvSpPr>
        <p:spPr>
          <a:xfrm>
            <a:off x="6291702" y="5391794"/>
            <a:ext cx="6329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oint loss and Optimization </a:t>
            </a:r>
            <a:r>
              <a:rPr lang="zh-CN" altLang="en-US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2577DD-5C7B-46D9-85D3-C576193F9939}"/>
              </a:ext>
            </a:extLst>
          </p:cNvPr>
          <p:cNvSpPr/>
          <p:nvPr/>
        </p:nvSpPr>
        <p:spPr>
          <a:xfrm>
            <a:off x="6291702" y="4911499"/>
            <a:ext cx="3349324" cy="51861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" name="墨迹 10">
                <a:extLst>
                  <a:ext uri="{FF2B5EF4-FFF2-40B4-BE49-F238E27FC236}">
                    <a16:creationId xmlns:a16="http://schemas.microsoft.com/office/drawing/2014/main" id="{FCF16CA2-A27E-452A-BDC7-D704BF6411CD}"/>
                  </a:ext>
                </a:extLst>
              </p14:cNvPr>
              <p14:cNvContentPartPr/>
              <p14:nvPr/>
            </p14:nvContentPartPr>
            <p14:xfrm>
              <a:off x="2279520" y="1289160"/>
              <a:ext cx="6979320" cy="4102200"/>
            </p14:xfrm>
          </p:contentPart>
        </mc:Choice>
        <mc:Fallback>
          <p:pic>
            <p:nvPicPr>
              <p:cNvPr id="11" name="墨迹 10">
                <a:extLst>
                  <a:ext uri="{FF2B5EF4-FFF2-40B4-BE49-F238E27FC236}">
                    <a16:creationId xmlns:a16="http://schemas.microsoft.com/office/drawing/2014/main" id="{FCF16CA2-A27E-452A-BDC7-D704BF6411C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270160" y="1279800"/>
                <a:ext cx="6998040" cy="412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609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E36DFE0-85AA-4057-B359-5426B9FEC7E7}"/>
              </a:ext>
            </a:extLst>
          </p:cNvPr>
          <p:cNvGrpSpPr/>
          <p:nvPr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2E3B27-8C4D-4050-A3A6-E2EA4E860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C861D30-A1D9-4CB9-B7AD-12B2675A5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4719188-788E-43FA-9DE3-3C0566935711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FBBF157-72B9-4BEB-B1D8-58A636327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1E365A3-3086-419C-BA47-6333E17B6A58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7A158D2-610D-4FDF-B492-C754847107EA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9496D00A-FECA-432F-94BA-81430C282D66}"/>
              </a:ext>
            </a:extLst>
          </p:cNvPr>
          <p:cNvSpPr txBox="1">
            <a:spLocks/>
          </p:cNvSpPr>
          <p:nvPr/>
        </p:nvSpPr>
        <p:spPr>
          <a:xfrm>
            <a:off x="838200" y="578441"/>
            <a:ext cx="10515600" cy="4829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Experiments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CA259C9-EC12-48A3-913A-55C98648EE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5057" y="1808504"/>
            <a:ext cx="4915363" cy="2237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539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E36DFE0-85AA-4057-B359-5426B9FEC7E7}"/>
              </a:ext>
            </a:extLst>
          </p:cNvPr>
          <p:cNvGrpSpPr/>
          <p:nvPr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2E3B27-8C4D-4050-A3A6-E2EA4E860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C861D30-A1D9-4CB9-B7AD-12B2675A5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4719188-788E-43FA-9DE3-3C0566935711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FBBF157-72B9-4BEB-B1D8-58A636327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1E365A3-3086-419C-BA47-6333E17B6A58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7A158D2-610D-4FDF-B492-C754847107EA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9496D00A-FECA-432F-94BA-81430C282D66}"/>
              </a:ext>
            </a:extLst>
          </p:cNvPr>
          <p:cNvSpPr txBox="1">
            <a:spLocks/>
          </p:cNvSpPr>
          <p:nvPr/>
        </p:nvSpPr>
        <p:spPr>
          <a:xfrm>
            <a:off x="838200" y="578441"/>
            <a:ext cx="10515600" cy="4829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Experiment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D9F6293-1FC2-45BC-ADC3-B378430540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7162" y="1461497"/>
            <a:ext cx="10083145" cy="430454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C1795849-A483-4250-8D3B-A64788DA8911}"/>
                  </a:ext>
                </a:extLst>
              </p14:cNvPr>
              <p14:cNvContentPartPr/>
              <p14:nvPr/>
            </p14:nvContentPartPr>
            <p14:xfrm>
              <a:off x="8940960" y="1155600"/>
              <a:ext cx="2013120" cy="18738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C1795849-A483-4250-8D3B-A64788DA891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931600" y="1146240"/>
                <a:ext cx="2031840" cy="189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1503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E36DFE0-85AA-4057-B359-5426B9FEC7E7}"/>
              </a:ext>
            </a:extLst>
          </p:cNvPr>
          <p:cNvGrpSpPr/>
          <p:nvPr/>
        </p:nvGrpSpPr>
        <p:grpSpPr>
          <a:xfrm>
            <a:off x="0" y="-214238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2E3B27-8C4D-4050-A3A6-E2EA4E860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C861D30-A1D9-4CB9-B7AD-12B2675A5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4719188-788E-43FA-9DE3-3C0566935711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FBBF157-72B9-4BEB-B1D8-58A636327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1E365A3-3086-419C-BA47-6333E17B6A58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7A158D2-610D-4FDF-B492-C754847107EA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9496D00A-FECA-432F-94BA-81430C282D66}"/>
              </a:ext>
            </a:extLst>
          </p:cNvPr>
          <p:cNvSpPr txBox="1">
            <a:spLocks/>
          </p:cNvSpPr>
          <p:nvPr/>
        </p:nvSpPr>
        <p:spPr>
          <a:xfrm>
            <a:off x="676322" y="-241473"/>
            <a:ext cx="10515600" cy="4829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Experiments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4259495-16BE-4A78-BE14-A050DB33A6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7500" y="560361"/>
            <a:ext cx="4773536" cy="573727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48B30B5-ED94-4CA1-B6F0-23B2157C92E4}"/>
                  </a:ext>
                </a:extLst>
              </p14:cNvPr>
              <p14:cNvContentPartPr/>
              <p14:nvPr/>
            </p14:nvContentPartPr>
            <p14:xfrm>
              <a:off x="4940280" y="2381400"/>
              <a:ext cx="3391200" cy="35308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48B30B5-ED94-4CA1-B6F0-23B2157C92E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30920" y="2372040"/>
                <a:ext cx="3409920" cy="354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15384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CE36DFE0-85AA-4057-B359-5426B9FEC7E7}"/>
              </a:ext>
            </a:extLst>
          </p:cNvPr>
          <p:cNvGrpSpPr/>
          <p:nvPr/>
        </p:nvGrpSpPr>
        <p:grpSpPr>
          <a:xfrm>
            <a:off x="0" y="-214238"/>
            <a:ext cx="12291084" cy="608944"/>
            <a:chOff x="0" y="0"/>
            <a:chExt cx="12291084" cy="60894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2E3B27-8C4D-4050-A3A6-E2EA4E860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6C861D30-A1D9-4CB9-B7AD-12B2675A52D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4719188-788E-43FA-9DE3-3C0566935711}"/>
                </a:ext>
              </a:extLst>
            </p:cNvPr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0FBBF157-72B9-4BEB-B1D8-58A636327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1E365A3-3086-419C-BA47-6333E17B6A58}"/>
                </a:ext>
              </a:extLst>
            </p:cNvPr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7A158D2-610D-4FDF-B492-C754847107EA}"/>
                </a:ext>
              </a:extLst>
            </p:cNvPr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11" name="标题 1">
            <a:extLst>
              <a:ext uri="{FF2B5EF4-FFF2-40B4-BE49-F238E27FC236}">
                <a16:creationId xmlns:a16="http://schemas.microsoft.com/office/drawing/2014/main" id="{9496D00A-FECA-432F-94BA-81430C282D66}"/>
              </a:ext>
            </a:extLst>
          </p:cNvPr>
          <p:cNvSpPr txBox="1">
            <a:spLocks/>
          </p:cNvSpPr>
          <p:nvPr/>
        </p:nvSpPr>
        <p:spPr>
          <a:xfrm>
            <a:off x="676322" y="-99739"/>
            <a:ext cx="10515600" cy="4829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zh-CN" sz="40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华康俪金黑W8(P)" panose="020B0800000000000000" pitchFamily="34" charset="-122"/>
                <a:cs typeface="Times New Roman" panose="02020603050405020304" pitchFamily="18" charset="0"/>
              </a:rPr>
              <a:t>Experiment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80DE487-D643-49E8-BAB7-D2E937096B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322" y="1829018"/>
            <a:ext cx="10839635" cy="245921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7D238F1-9B4D-4810-9964-5DAC80F010B7}"/>
                  </a:ext>
                </a:extLst>
              </p14:cNvPr>
              <p14:cNvContentPartPr/>
              <p14:nvPr/>
            </p14:nvContentPartPr>
            <p14:xfrm>
              <a:off x="3003480" y="2050920"/>
              <a:ext cx="1308600" cy="1465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7D238F1-9B4D-4810-9964-5DAC80F010B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94120" y="2041560"/>
                <a:ext cx="1327320" cy="16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15223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2</TotalTime>
  <Words>350</Words>
  <Application>Microsoft Office PowerPoint</Application>
  <PresentationFormat>宽屏</PresentationFormat>
  <Paragraphs>78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等线</vt:lpstr>
      <vt:lpstr>等线 Light</vt:lpstr>
      <vt:lpstr>黑体</vt:lpstr>
      <vt:lpstr>Arial</vt:lpstr>
      <vt:lpstr>Bahnschrift Condensed</vt:lpstr>
      <vt:lpstr>Gill Sans Ultra Bold</vt:lpstr>
      <vt:lpstr>Times New Roman</vt:lpstr>
      <vt:lpstr>Office 主题​​</vt:lpstr>
      <vt:lpstr>Equation</vt:lpstr>
      <vt:lpstr>PowerPoint 演示文稿</vt:lpstr>
      <vt:lpstr>PowerPoint 演示文稿</vt:lpstr>
      <vt:lpstr>Introduction</vt:lpstr>
      <vt:lpstr>Method</vt:lpstr>
      <vt:lpstr>Metho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.L</dc:creator>
  <cp:lastModifiedBy>L.L</cp:lastModifiedBy>
  <cp:revision>59</cp:revision>
  <dcterms:created xsi:type="dcterms:W3CDTF">2020-10-29T08:01:58Z</dcterms:created>
  <dcterms:modified xsi:type="dcterms:W3CDTF">2021-04-18T07:43:30Z</dcterms:modified>
</cp:coreProperties>
</file>